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page" w:horzAnchor="margin" w:tblpY="651"/>
        <w:tblW w:w="11141" w:type="dxa"/>
        <w:tblLook w:val="04A0" w:firstRow="1" w:lastRow="0" w:firstColumn="1" w:lastColumn="0" w:noHBand="0" w:noVBand="1"/>
      </w:tblPr>
      <w:tblGrid>
        <w:gridCol w:w="3738"/>
        <w:gridCol w:w="7403"/>
      </w:tblGrid>
      <w:tr w:rsidR="00971249" w:rsidTr="009A34A4">
        <w:trPr>
          <w:trHeight w:val="1943"/>
        </w:trPr>
        <w:tc>
          <w:tcPr>
            <w:tcW w:w="3738" w:type="dxa"/>
            <w:vAlign w:val="bottom"/>
          </w:tcPr>
          <w:p w:rsidR="009A34A4" w:rsidRDefault="009A34A4" w:rsidP="009A34A4">
            <w:pPr>
              <w:rPr>
                <w:rFonts w:ascii="Monotype Corsiva" w:hAnsi="Monotype Corsiva"/>
                <w:b/>
                <w:sz w:val="28"/>
                <w:szCs w:val="28"/>
                <w:u w:val="single"/>
              </w:rPr>
            </w:pPr>
            <w:r>
              <w:rPr>
                <w:rFonts w:ascii="Monotype Corsiva" w:hAnsi="Monotype Corsiva"/>
                <w:b/>
                <w:sz w:val="28"/>
                <w:szCs w:val="28"/>
                <w:u w:val="single"/>
              </w:rPr>
              <w:t>Class Notes</w:t>
            </w:r>
          </w:p>
          <w:p w:rsidR="009A34A4" w:rsidRDefault="009A34A4" w:rsidP="009A34A4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 xml:space="preserve">Topic: </w:t>
            </w:r>
            <w:r>
              <w:rPr>
                <w:rFonts w:ascii="Monotype Corsiva" w:hAnsi="Monotype Corsiva"/>
                <w:sz w:val="28"/>
                <w:szCs w:val="28"/>
                <w:u w:val="single"/>
              </w:rPr>
              <w:t>Completing the Square</w:t>
            </w:r>
          </w:p>
          <w:p w:rsidR="009A34A4" w:rsidRDefault="009A34A4" w:rsidP="009A34A4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  <w:p w:rsidR="00971249" w:rsidRPr="00971249" w:rsidRDefault="009A34A4" w:rsidP="009A34A4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Chapter and Section #</w:t>
            </w:r>
            <w:r>
              <w:rPr>
                <w:rFonts w:ascii="Monotype Corsiva" w:hAnsi="Monotype Corsiva"/>
                <w:sz w:val="28"/>
                <w:szCs w:val="28"/>
                <w:u w:val="single"/>
              </w:rPr>
              <w:t>2.3 Structures of Expressions</w:t>
            </w:r>
          </w:p>
        </w:tc>
        <w:tc>
          <w:tcPr>
            <w:tcW w:w="7403" w:type="dxa"/>
            <w:vAlign w:val="bottom"/>
          </w:tcPr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Name _______________________</w:t>
            </w: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Class _______________________</w:t>
            </w: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Period/Date__________________</w:t>
            </w:r>
          </w:p>
          <w:p w:rsidR="00971249" w:rsidRP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Default="0018382D" w:rsidP="0018382D">
            <w:r>
              <w:rPr>
                <w:rFonts w:ascii="Monotype Corsiva" w:hAnsi="Monotype Corsiva"/>
                <w:b/>
                <w:sz w:val="28"/>
                <w:szCs w:val="28"/>
              </w:rPr>
              <w:t>Questions/Main Ideas/Vocabulary</w:t>
            </w:r>
          </w:p>
        </w:tc>
        <w:tc>
          <w:tcPr>
            <w:tcW w:w="7403" w:type="dxa"/>
            <w:vAlign w:val="center"/>
          </w:tcPr>
          <w:p w:rsidR="00D540B1" w:rsidRPr="0018382D" w:rsidRDefault="0018382D" w:rsidP="0018382D">
            <w:pPr>
              <w:jc w:val="center"/>
              <w:rPr>
                <w:rFonts w:ascii="Monotype Corsiva" w:hAnsi="Monotype Corsiva"/>
                <w:b/>
                <w:sz w:val="28"/>
                <w:szCs w:val="28"/>
              </w:rPr>
            </w:pPr>
            <w:r w:rsidRPr="0018382D">
              <w:rPr>
                <w:rFonts w:ascii="Monotype Corsiva" w:hAnsi="Monotype Corsiva"/>
                <w:b/>
                <w:sz w:val="28"/>
                <w:szCs w:val="28"/>
              </w:rPr>
              <w:t>Notes/Answers/Definitions/Examples/Sentences</w:t>
            </w:r>
          </w:p>
        </w:tc>
      </w:tr>
      <w:tr w:rsidR="009A34A4" w:rsidTr="009A34A4">
        <w:trPr>
          <w:trHeight w:val="391"/>
        </w:trPr>
        <w:tc>
          <w:tcPr>
            <w:tcW w:w="3738" w:type="dxa"/>
            <w:vMerge w:val="restart"/>
            <w:vAlign w:val="center"/>
          </w:tcPr>
          <w:p w:rsidR="009A34A4" w:rsidRPr="00461ED3" w:rsidRDefault="009A34A4" w:rsidP="009A34A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 xml:space="preserve">How do you find the x- and y-intercepts of an equation? </w:t>
            </w:r>
          </w:p>
        </w:tc>
        <w:tc>
          <w:tcPr>
            <w:tcW w:w="7403" w:type="dxa"/>
            <w:vAlign w:val="center"/>
          </w:tcPr>
          <w:p w:rsidR="009A34A4" w:rsidRPr="00D925FF" w:rsidRDefault="009A34A4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9A34A4" w:rsidTr="009A34A4">
        <w:trPr>
          <w:trHeight w:val="391"/>
        </w:trPr>
        <w:tc>
          <w:tcPr>
            <w:tcW w:w="3738" w:type="dxa"/>
            <w:vMerge/>
            <w:vAlign w:val="center"/>
          </w:tcPr>
          <w:p w:rsidR="009A34A4" w:rsidRPr="00461ED3" w:rsidRDefault="009A34A4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9A34A4" w:rsidRPr="00D925FF" w:rsidRDefault="009A34A4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65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9A34A4" w:rsidTr="009A34A4">
        <w:trPr>
          <w:trHeight w:val="391"/>
        </w:trPr>
        <w:tc>
          <w:tcPr>
            <w:tcW w:w="3738" w:type="dxa"/>
            <w:vMerge w:val="restart"/>
            <w:vAlign w:val="center"/>
          </w:tcPr>
          <w:p w:rsidR="009A34A4" w:rsidRPr="00461ED3" w:rsidRDefault="009A34A4" w:rsidP="0078501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Find the x- and y-intercepts and the graph the equation.</w:t>
            </w:r>
          </w:p>
        </w:tc>
        <w:tc>
          <w:tcPr>
            <w:tcW w:w="7403" w:type="dxa"/>
            <w:vAlign w:val="center"/>
          </w:tcPr>
          <w:p w:rsidR="009A34A4" w:rsidRPr="00D925FF" w:rsidRDefault="009A34A4" w:rsidP="00D925FF">
            <w:pPr>
              <w:rPr>
                <w:rFonts w:ascii="Monotype Corsiva" w:hAnsi="Monotype Corsiva"/>
                <w:sz w:val="28"/>
                <w:szCs w:val="28"/>
              </w:rPr>
            </w:pPr>
            <w:r w:rsidRPr="009A34A4">
              <w:rPr>
                <w:rFonts w:ascii="Monotype Corsiva" w:hAnsi="Monotype Corsiva"/>
                <w:position w:val="-10"/>
                <w:sz w:val="28"/>
                <w:szCs w:val="28"/>
              </w:rPr>
              <w:object w:dxaOrig="12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95pt;height:16.1pt" o:ole="">
                  <v:imagedata r:id="rId5" o:title=""/>
                </v:shape>
                <o:OLEObject Type="Embed" ProgID="Equation.DSMT4" ShapeID="_x0000_i1025" DrawAspect="Content" ObjectID="_1445230111" r:id="rId6"/>
              </w:objec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                                        </w:t>
            </w:r>
            <w:r w:rsidRPr="009A34A4">
              <w:rPr>
                <w:rFonts w:ascii="Monotype Corsiva" w:hAnsi="Monotype Corsiva"/>
                <w:position w:val="-10"/>
                <w:sz w:val="28"/>
                <w:szCs w:val="28"/>
              </w:rPr>
              <w:object w:dxaOrig="1640" w:dyaOrig="320">
                <v:shape id="_x0000_i1026" type="#_x0000_t75" style="width:82.2pt;height:16.1pt" o:ole="">
                  <v:imagedata r:id="rId7" o:title=""/>
                </v:shape>
                <o:OLEObject Type="Embed" ProgID="Equation.DSMT4" ShapeID="_x0000_i1026" DrawAspect="Content" ObjectID="_1445230112" r:id="rId8"/>
              </w:object>
            </w:r>
          </w:p>
        </w:tc>
      </w:tr>
      <w:tr w:rsidR="009A34A4" w:rsidTr="009A34A4">
        <w:trPr>
          <w:trHeight w:val="391"/>
        </w:trPr>
        <w:tc>
          <w:tcPr>
            <w:tcW w:w="3738" w:type="dxa"/>
            <w:vMerge/>
            <w:vAlign w:val="center"/>
          </w:tcPr>
          <w:p w:rsidR="009A34A4" w:rsidRPr="00461ED3" w:rsidRDefault="009A34A4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9A34A4" w:rsidRPr="00D925FF" w:rsidRDefault="009A34A4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65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65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65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9A34A4" w:rsidP="00D925FF">
            <w:pPr>
              <w:rPr>
                <w:rFonts w:ascii="Monotype Corsiva" w:hAnsi="Monotype Corsiva"/>
                <w:sz w:val="28"/>
                <w:szCs w:val="28"/>
              </w:rPr>
            </w:pPr>
            <w:r w:rsidRPr="00D925FF">
              <w:rPr>
                <w:rFonts w:ascii="Monotype Corsiva" w:hAnsi="Monotype Corsiva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34176" behindDoc="0" locked="0" layoutInCell="1" allowOverlap="1" wp14:anchorId="0C8D555D" wp14:editId="251088E9">
                      <wp:simplePos x="0" y="0"/>
                      <wp:positionH relativeFrom="column">
                        <wp:posOffset>15875</wp:posOffset>
                      </wp:positionH>
                      <wp:positionV relativeFrom="paragraph">
                        <wp:posOffset>-655320</wp:posOffset>
                      </wp:positionV>
                      <wp:extent cx="2268220" cy="2087245"/>
                      <wp:effectExtent l="0" t="0" r="0" b="8255"/>
                      <wp:wrapNone/>
                      <wp:docPr id="10" name="Group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68220" cy="2087245"/>
                                <a:chOff x="5245" y="4029"/>
                                <a:chExt cx="5224" cy="5226"/>
                              </a:xfrm>
                            </wpg:grpSpPr>
                            <wps:wsp>
                              <wps:cNvPr id="11" name="Rectangl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45" y="4205"/>
                                  <a:ext cx="5040" cy="491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chemeClr val="dk1">
                                          <a:lumMod val="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EEECE1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2" name="Picture 5" descr="Scan00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>
                                  <a:clrChange>
                                    <a:clrFrom>
                                      <a:srgbClr val="F8FAF7"/>
                                    </a:clrFrom>
                                    <a:clrTo>
                                      <a:srgbClr val="F8FAF7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18542" r="3529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336" y="4029"/>
                                  <a:ext cx="5133" cy="5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chemeClr val="dk1">
                                          <a:lumMod val="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58B372C" id="Group 6" o:spid="_x0000_s1026" style="position:absolute;margin-left:1.25pt;margin-top:-51.6pt;width:178.6pt;height:164.35pt;z-index:251634176" coordorigin="5245,4029" coordsize="5224,52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">
                      <v:rect id="Rectangle 4" o:spid="_x0000_s1027" style="position:absolute;left:5245;top:4205;width:5040;height:49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CxGcEA&#10;AADbAAAADwAAAGRycy9kb3ducmV2LnhtbERPTWuDQBC9F/oflin01qzmIGKzkVBakngzDeQ6uFOV&#10;uLOyu1WbX58tFHqbx/ucTbmYQUzkfG9ZQbpKQBA3VvfcKjh/frzkIHxA1jhYJgU/5KHcPj5ssNB2&#10;5pqmU2hFDGFfoIIuhLGQ0jcdGfQrOxJH7ss6gyFC10rtcI7hZpDrJMmkwZ5jQ4cjvXXUXE/fRsGx&#10;vu3zbO9nPx9lNbrqfJmWd6Wen5bdK4hAS/gX/7kPOs5P4feXeIDc3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wsRnBAAAA2wAAAA8AAAAAAAAAAAAAAAAAmAIAAGRycy9kb3du&#10;cmV2LnhtbFBLBQYAAAAABAAEAPUAAACGAwAAAAA=&#10;" stroked="f" strokecolor="black [0]" insetpen="t">
                        <v:shadow color="#eeece1"/>
                        <v:textbox inset="2.88pt,2.88pt,2.88pt,2.88pt"/>
                      </v:rect>
                      <v:shape id="Picture 5" o:spid="_x0000_s1028" type="#_x0000_t75" alt="Scan0004" style="position:absolute;left:5336;top:4029;width:5133;height:52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VS5JXDAAAA2wAAAA8AAABkcnMvZG93bnJldi54bWxET01rwkAQvRf8D8sIvYhuIlIkzSoqpFrs&#10;pabQHofsmASzsyG7xvjvu0Kht3m8z0nXg2lET52rLSuIZxEI4sLqmksFX3k2XYJwHlljY5kU3MnB&#10;ejV6SjHR9saf1J98KUIIuwQVVN63iZSuqMigm9mWOHBn2xn0AXal1B3eQrhp5DyKXqTBmkNDhS3t&#10;Kioup6tR8HN/z+NMv+2b42RydR+L8+F72yv1PB42ryA8Df5f/Oc+6DB/Do9fwgFy9Q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VLklcMAAADbAAAADwAAAAAAAAAAAAAAAACf&#10;AgAAZHJzL2Rvd25yZXYueG1sUEsFBgAAAAAEAAQA9wAAAI8DAAAAAA==&#10;" strokecolor="black [0]" insetpen="t">
                        <v:imagedata r:id="rId10" o:title="Scan0004" croptop="12152f" cropright="2313f" chromakey="#f8faf7"/>
                      </v:shape>
                    </v:group>
                  </w:pict>
                </mc:Fallback>
              </mc:AlternateContent>
            </w:r>
          </w:p>
        </w:tc>
      </w:tr>
      <w:tr w:rsidR="00D540B1" w:rsidTr="009A34A4">
        <w:trPr>
          <w:trHeight w:val="365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9A34A4" w:rsidP="00D925FF">
            <w:pPr>
              <w:rPr>
                <w:rFonts w:ascii="Monotype Corsiva" w:hAnsi="Monotype Corsiva"/>
                <w:sz w:val="28"/>
                <w:szCs w:val="28"/>
              </w:rPr>
            </w:pPr>
            <w:r w:rsidRPr="00D925FF">
              <w:rPr>
                <w:rFonts w:ascii="Monotype Corsiva" w:hAnsi="Monotype Corsiva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89472" behindDoc="0" locked="0" layoutInCell="1" allowOverlap="1" wp14:anchorId="736874D7" wp14:editId="0957569E">
                      <wp:simplePos x="0" y="0"/>
                      <wp:positionH relativeFrom="column">
                        <wp:posOffset>2456180</wp:posOffset>
                      </wp:positionH>
                      <wp:positionV relativeFrom="paragraph">
                        <wp:posOffset>-931545</wp:posOffset>
                      </wp:positionV>
                      <wp:extent cx="2190750" cy="2035810"/>
                      <wp:effectExtent l="0" t="0" r="0" b="2540"/>
                      <wp:wrapNone/>
                      <wp:docPr id="1" name="Group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0750" cy="2035810"/>
                                <a:chOff x="5245" y="4029"/>
                                <a:chExt cx="5224" cy="5226"/>
                              </a:xfrm>
                            </wpg:grpSpPr>
                            <wps:wsp>
                              <wps:cNvPr id="3" name="Rectangl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45" y="4205"/>
                                  <a:ext cx="5040" cy="491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chemeClr val="dk1">
                                          <a:lumMod val="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EEECE1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4" name="Picture 5" descr="Scan00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>
                                  <a:clrChange>
                                    <a:clrFrom>
                                      <a:srgbClr val="F8FAF7"/>
                                    </a:clrFrom>
                                    <a:clrTo>
                                      <a:srgbClr val="F8FAF7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18542" r="3529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336" y="4029"/>
                                  <a:ext cx="5133" cy="5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chemeClr val="dk1">
                                          <a:lumMod val="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34422BA" id="Group 6" o:spid="_x0000_s1026" style="position:absolute;margin-left:193.4pt;margin-top:-73.35pt;width:172.5pt;height:160.3pt;z-index:251689472" coordorigin="5245,4029" coordsize="5224,52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">
                      <v:rect id="Rectangle 4" o:spid="_x0000_s1027" style="position:absolute;left:5245;top:4205;width:5040;height:49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jfw8MA&#10;AADaAAAADwAAAGRycy9kb3ducmV2LnhtbESPwWrDMBBE74X+g9hCb43cFExwo4QQGhL7FsfQ62Jt&#10;bVNrZSTFdvL1VaHQ4zAzb5j1dja9GMn5zrKC10UCgri2uuNGQXU5vKxA+ICssbdMCm7kYbt5fFhj&#10;pu3EZxrL0IgIYZ+hgjaEIZPS1y0Z9As7EEfvyzqDIUrXSO1winDTy2WSpNJgx3GhxYH2LdXf5dUo&#10;yM/34yo9+slPuSwGV1Sf4/yh1PPTvHsHEWgO/+G/9kkreIPfK/EG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4jfw8MAAADaAAAADwAAAAAAAAAAAAAAAACYAgAAZHJzL2Rv&#10;d25yZXYueG1sUEsFBgAAAAAEAAQA9QAAAIgDAAAAAA==&#10;" stroked="f" strokecolor="black [0]" insetpen="t">
                        <v:shadow color="#eeece1"/>
                        <v:textbox inset="2.88pt,2.88pt,2.88pt,2.88pt"/>
                      </v:rect>
                      <v:shape id="Picture 5" o:spid="_x0000_s1028" type="#_x0000_t75" alt="Scan0004" style="position:absolute;left:5336;top:4029;width:5133;height:52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+ru6jDAAAA2gAAAA8AAABkcnMvZG93bnJldi54bWxEj0GLwjAUhO/C/ofwFvYia6qILNUoq6Cr&#10;6MUq6PHRPNuyzUtpYq3/3giCx2FmvmEms9aUoqHaFZYV9HsRCOLU6oIzBcfD8vsHhPPIGkvLpOBO&#10;DmbTj84EY21vvKcm8ZkIEHYxKsi9r2IpXZqTQdezFXHwLrY26IOsM6lrvAW4KeUgikbSYMFhIceK&#10;Fjml/8nVKDjfN4f+Uq/+ym23e3W74WV9mjdKfX22v2MQnlr/Dr/aa61gCM8r4QbI6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6u7qMMAAADaAAAADwAAAAAAAAAAAAAAAACf&#10;AgAAZHJzL2Rvd25yZXYueG1sUEsFBgAAAAAEAAQA9wAAAI8DAAAAAA==&#10;" strokecolor="black [0]" insetpen="t">
                        <v:imagedata r:id="rId10" o:title="Scan0004" croptop="12152f" cropright="2313f" chromakey="#f8faf7"/>
                      </v:shape>
                    </v:group>
                  </w:pict>
                </mc:Fallback>
              </mc:AlternateContent>
            </w: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18382D" w:rsidTr="009A34A4">
        <w:trPr>
          <w:trHeight w:val="389"/>
        </w:trPr>
        <w:tc>
          <w:tcPr>
            <w:tcW w:w="3738" w:type="dxa"/>
            <w:vAlign w:val="center"/>
          </w:tcPr>
          <w:p w:rsidR="0018382D" w:rsidRPr="00461ED3" w:rsidRDefault="0018382D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18382D" w:rsidRPr="00D925FF" w:rsidRDefault="0018382D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18382D" w:rsidTr="009A34A4">
        <w:trPr>
          <w:trHeight w:val="389"/>
        </w:trPr>
        <w:tc>
          <w:tcPr>
            <w:tcW w:w="3738" w:type="dxa"/>
            <w:vAlign w:val="center"/>
          </w:tcPr>
          <w:p w:rsidR="0018382D" w:rsidRPr="00461ED3" w:rsidRDefault="0018382D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18382D" w:rsidRPr="00D925FF" w:rsidRDefault="0018382D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18382D" w:rsidTr="009A34A4">
        <w:trPr>
          <w:trHeight w:val="389"/>
        </w:trPr>
        <w:tc>
          <w:tcPr>
            <w:tcW w:w="3738" w:type="dxa"/>
            <w:vAlign w:val="center"/>
          </w:tcPr>
          <w:p w:rsidR="0018382D" w:rsidRPr="00461ED3" w:rsidRDefault="0018382D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18382D" w:rsidRPr="00D925FF" w:rsidRDefault="0018382D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18382D" w:rsidTr="009A34A4">
        <w:trPr>
          <w:trHeight w:val="389"/>
        </w:trPr>
        <w:tc>
          <w:tcPr>
            <w:tcW w:w="3738" w:type="dxa"/>
            <w:vAlign w:val="center"/>
          </w:tcPr>
          <w:p w:rsidR="0018382D" w:rsidRPr="00461ED3" w:rsidRDefault="0018382D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18382D" w:rsidRPr="00D925FF" w:rsidRDefault="0018382D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18382D" w:rsidTr="009A34A4">
        <w:trPr>
          <w:trHeight w:val="389"/>
        </w:trPr>
        <w:tc>
          <w:tcPr>
            <w:tcW w:w="3738" w:type="dxa"/>
            <w:vAlign w:val="center"/>
          </w:tcPr>
          <w:p w:rsidR="0018382D" w:rsidRPr="00461ED3" w:rsidRDefault="0018382D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18382D" w:rsidRPr="00D925FF" w:rsidRDefault="0018382D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18382D" w:rsidTr="009A34A4">
        <w:trPr>
          <w:trHeight w:val="389"/>
        </w:trPr>
        <w:tc>
          <w:tcPr>
            <w:tcW w:w="3738" w:type="dxa"/>
            <w:vAlign w:val="center"/>
          </w:tcPr>
          <w:p w:rsidR="0018382D" w:rsidRPr="00461ED3" w:rsidRDefault="0018382D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18382D" w:rsidRPr="00D925FF" w:rsidRDefault="0018382D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</w:tbl>
    <w:tbl>
      <w:tblPr>
        <w:tblStyle w:val="TableGrid"/>
        <w:tblW w:w="11142" w:type="dxa"/>
        <w:tblLook w:val="04A0" w:firstRow="1" w:lastRow="0" w:firstColumn="1" w:lastColumn="0" w:noHBand="0" w:noVBand="1"/>
      </w:tblPr>
      <w:tblGrid>
        <w:gridCol w:w="3708"/>
        <w:gridCol w:w="7434"/>
      </w:tblGrid>
      <w:tr w:rsidR="00560A8F" w:rsidRPr="00560A8F" w:rsidTr="00560A8F">
        <w:trPr>
          <w:trHeight w:val="385"/>
        </w:trPr>
        <w:tc>
          <w:tcPr>
            <w:tcW w:w="3708" w:type="dxa"/>
            <w:vAlign w:val="bottom"/>
          </w:tcPr>
          <w:p w:rsidR="00560A8F" w:rsidRPr="00560A8F" w:rsidRDefault="0018382D" w:rsidP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lastRenderedPageBreak/>
              <w:t>Questions/Main Ideas/Vocabulary</w:t>
            </w:r>
          </w:p>
        </w:tc>
        <w:tc>
          <w:tcPr>
            <w:tcW w:w="7434" w:type="dxa"/>
            <w:vAlign w:val="bottom"/>
          </w:tcPr>
          <w:p w:rsidR="00560A8F" w:rsidRPr="00560A8F" w:rsidRDefault="0018382D" w:rsidP="00560A8F">
            <w:pPr>
              <w:jc w:val="center"/>
              <w:rPr>
                <w:rFonts w:ascii="Monotype Corsiva" w:hAnsi="Monotype Corsiva"/>
                <w:b/>
                <w:sz w:val="28"/>
                <w:szCs w:val="28"/>
              </w:rPr>
            </w:pPr>
            <w:r w:rsidRPr="0018382D">
              <w:rPr>
                <w:rFonts w:ascii="Monotype Corsiva" w:hAnsi="Monotype Corsiva"/>
                <w:b/>
                <w:sz w:val="28"/>
                <w:szCs w:val="28"/>
              </w:rPr>
              <w:t>Notes/Answers/Definitions/Examples/Sentences</w:t>
            </w: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9F6FD2" w:rsidP="0078501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Multiply:</w:t>
            </w:r>
          </w:p>
        </w:tc>
        <w:tc>
          <w:tcPr>
            <w:tcW w:w="7434" w:type="dxa"/>
            <w:vAlign w:val="center"/>
          </w:tcPr>
          <w:p w:rsidR="00560A8F" w:rsidRPr="00560A8F" w:rsidRDefault="009F6FD2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 w:rsidRPr="009F6FD2">
              <w:rPr>
                <w:rFonts w:ascii="Monotype Corsiva" w:hAnsi="Monotype Corsiva"/>
                <w:position w:val="-14"/>
                <w:sz w:val="28"/>
                <w:szCs w:val="28"/>
              </w:rPr>
              <w:object w:dxaOrig="1579" w:dyaOrig="400">
                <v:shape id="_x0000_i1027" type="#_x0000_t75" style="width:79pt;height:19.9pt" o:ole="">
                  <v:imagedata r:id="rId11" o:title=""/>
                </v:shape>
                <o:OLEObject Type="Embed" ProgID="Equation.DSMT4" ShapeID="_x0000_i1027" DrawAspect="Content" ObjectID="_1445230113" r:id="rId12"/>
              </w:objec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                                </w:t>
            </w:r>
            <w:r w:rsidRPr="00D0049E">
              <w:rPr>
                <w:position w:val="-14"/>
              </w:rPr>
              <w:object w:dxaOrig="900" w:dyaOrig="440">
                <v:shape id="_x0000_i1028" type="#_x0000_t75" style="width:45.15pt;height:22.05pt" o:ole="">
                  <v:imagedata r:id="rId13" o:title=""/>
                </v:shape>
                <o:OLEObject Type="Embed" ProgID="Equation.DSMT4" ShapeID="_x0000_i1028" DrawAspect="Content" ObjectID="_1445230114" r:id="rId14"/>
              </w:object>
            </w: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60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60"/>
        </w:trPr>
        <w:tc>
          <w:tcPr>
            <w:tcW w:w="3708" w:type="dxa"/>
            <w:vAlign w:val="center"/>
          </w:tcPr>
          <w:p w:rsidR="00560A8F" w:rsidRPr="001C5F9D" w:rsidRDefault="009F6FD2" w:rsidP="0078501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Completing the square.</w:t>
            </w: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831C49" w:rsidRPr="00560A8F" w:rsidTr="00D925FF">
        <w:trPr>
          <w:trHeight w:val="385"/>
        </w:trPr>
        <w:tc>
          <w:tcPr>
            <w:tcW w:w="3708" w:type="dxa"/>
            <w:vMerge w:val="restart"/>
            <w:vAlign w:val="center"/>
          </w:tcPr>
          <w:p w:rsidR="00831C49" w:rsidRPr="001C5F9D" w:rsidRDefault="00831C49" w:rsidP="0078501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Complete the square and then write the trinomial in factored form.</w:t>
            </w:r>
          </w:p>
        </w:tc>
        <w:tc>
          <w:tcPr>
            <w:tcW w:w="7434" w:type="dxa"/>
            <w:vAlign w:val="center"/>
          </w:tcPr>
          <w:p w:rsidR="00831C49" w:rsidRPr="00560A8F" w:rsidRDefault="00831C49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 w:rsidRPr="00831C49">
              <w:rPr>
                <w:rFonts w:ascii="Monotype Corsiva" w:hAnsi="Monotype Corsiva"/>
                <w:b/>
                <w:position w:val="-6"/>
                <w:sz w:val="28"/>
                <w:szCs w:val="28"/>
              </w:rPr>
              <w:object w:dxaOrig="1040" w:dyaOrig="320">
                <v:shape id="_x0000_i1029" type="#_x0000_t75" style="width:52.1pt;height:16.1pt" o:ole="">
                  <v:imagedata r:id="rId15" o:title=""/>
                </v:shape>
                <o:OLEObject Type="Embed" ProgID="Equation.DSMT4" ShapeID="_x0000_i1029" DrawAspect="Content" ObjectID="_1445230115" r:id="rId16"/>
              </w:object>
            </w:r>
            <w:r>
              <w:rPr>
                <w:rFonts w:ascii="Monotype Corsiva" w:hAnsi="Monotype Corsiva"/>
                <w:b/>
                <w:sz w:val="28"/>
                <w:szCs w:val="28"/>
              </w:rPr>
              <w:t xml:space="preserve">                                         </w:t>
            </w:r>
            <w:r w:rsidRPr="00831C49">
              <w:rPr>
                <w:rFonts w:ascii="Monotype Corsiva" w:hAnsi="Monotype Corsiva"/>
                <w:b/>
                <w:position w:val="-6"/>
                <w:sz w:val="28"/>
                <w:szCs w:val="28"/>
              </w:rPr>
              <w:object w:dxaOrig="1060" w:dyaOrig="320">
                <v:shape id="_x0000_i1030" type="#_x0000_t75" style="width:53.2pt;height:16.1pt" o:ole="">
                  <v:imagedata r:id="rId17" o:title=""/>
                </v:shape>
                <o:OLEObject Type="Embed" ProgID="Equation.DSMT4" ShapeID="_x0000_i1030" DrawAspect="Content" ObjectID="_1445230116" r:id="rId18"/>
              </w:object>
            </w:r>
            <w:r>
              <w:rPr>
                <w:rFonts w:ascii="Monotype Corsiva" w:hAnsi="Monotype Corsiva"/>
                <w:b/>
                <w:sz w:val="28"/>
                <w:szCs w:val="28"/>
              </w:rPr>
              <w:t xml:space="preserve">  </w:t>
            </w:r>
          </w:p>
        </w:tc>
      </w:tr>
      <w:tr w:rsidR="00831C49" w:rsidRPr="00560A8F" w:rsidTr="00D925FF">
        <w:trPr>
          <w:trHeight w:val="385"/>
        </w:trPr>
        <w:tc>
          <w:tcPr>
            <w:tcW w:w="3708" w:type="dxa"/>
            <w:vMerge/>
            <w:vAlign w:val="center"/>
          </w:tcPr>
          <w:p w:rsidR="00831C49" w:rsidRPr="001C5F9D" w:rsidRDefault="00831C49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831C49" w:rsidRPr="00560A8F" w:rsidRDefault="00831C49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831C49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 w:rsidRPr="00831C49">
              <w:rPr>
                <w:rFonts w:ascii="Monotype Corsiva" w:hAnsi="Monotype Corsiva"/>
                <w:b/>
                <w:position w:val="-6"/>
                <w:sz w:val="28"/>
                <w:szCs w:val="28"/>
              </w:rPr>
              <w:object w:dxaOrig="920" w:dyaOrig="320">
                <v:shape id="_x0000_i1031" type="#_x0000_t75" style="width:46.2pt;height:16.1pt" o:ole="">
                  <v:imagedata r:id="rId19" o:title=""/>
                </v:shape>
                <o:OLEObject Type="Embed" ProgID="Equation.DSMT4" ShapeID="_x0000_i1031" DrawAspect="Content" ObjectID="_1445230117" r:id="rId20"/>
              </w:object>
            </w:r>
            <w:r>
              <w:rPr>
                <w:rFonts w:ascii="Monotype Corsiva" w:hAnsi="Monotype Corsiva"/>
                <w:b/>
                <w:sz w:val="28"/>
                <w:szCs w:val="28"/>
              </w:rPr>
              <w:t xml:space="preserve">                                           </w:t>
            </w:r>
            <w:r w:rsidRPr="00831C49">
              <w:rPr>
                <w:rFonts w:ascii="Monotype Corsiva" w:hAnsi="Monotype Corsiva"/>
                <w:b/>
                <w:position w:val="-24"/>
                <w:sz w:val="28"/>
                <w:szCs w:val="28"/>
              </w:rPr>
              <w:object w:dxaOrig="999" w:dyaOrig="620">
                <v:shape id="_x0000_i1032" type="#_x0000_t75" style="width:49.95pt;height:31.15pt" o:ole="">
                  <v:imagedata r:id="rId21" o:title=""/>
                </v:shape>
                <o:OLEObject Type="Embed" ProgID="Equation.DSMT4" ShapeID="_x0000_i1032" DrawAspect="Content" ObjectID="_1445230118" r:id="rId22"/>
              </w:object>
            </w: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60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60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831C49" w:rsidRPr="00560A8F" w:rsidTr="00D925FF">
        <w:trPr>
          <w:trHeight w:val="385"/>
        </w:trPr>
        <w:tc>
          <w:tcPr>
            <w:tcW w:w="3708" w:type="dxa"/>
            <w:vMerge w:val="restart"/>
            <w:vAlign w:val="center"/>
          </w:tcPr>
          <w:p w:rsidR="00831C49" w:rsidRPr="001C5F9D" w:rsidRDefault="00831C49" w:rsidP="0078501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Find the value of “b” that will make a perfect square trinomial.  Then write the trinomial in factored form.</w:t>
            </w:r>
          </w:p>
        </w:tc>
        <w:tc>
          <w:tcPr>
            <w:tcW w:w="7434" w:type="dxa"/>
            <w:vAlign w:val="center"/>
          </w:tcPr>
          <w:p w:rsidR="00831C49" w:rsidRPr="00560A8F" w:rsidRDefault="00831C49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 w:rsidRPr="00831C49">
              <w:rPr>
                <w:rFonts w:ascii="Monotype Corsiva" w:hAnsi="Monotype Corsiva"/>
                <w:b/>
                <w:position w:val="-10"/>
                <w:sz w:val="28"/>
                <w:szCs w:val="28"/>
              </w:rPr>
              <w:object w:dxaOrig="1560" w:dyaOrig="360">
                <v:shape id="_x0000_i1033" type="#_x0000_t75" style="width:77.9pt;height:18.25pt" o:ole="">
                  <v:imagedata r:id="rId23" o:title=""/>
                </v:shape>
                <o:OLEObject Type="Embed" ProgID="Equation.DSMT4" ShapeID="_x0000_i1033" DrawAspect="Content" ObjectID="_1445230119" r:id="rId24"/>
              </w:object>
            </w:r>
            <w:r>
              <w:rPr>
                <w:rFonts w:ascii="Monotype Corsiva" w:hAnsi="Monotype Corsiva"/>
                <w:b/>
                <w:sz w:val="28"/>
                <w:szCs w:val="28"/>
              </w:rPr>
              <w:t xml:space="preserve">                </w:t>
            </w:r>
            <w:r w:rsidRPr="00831C49">
              <w:rPr>
                <w:rFonts w:ascii="Monotype Corsiva" w:hAnsi="Monotype Corsiva"/>
                <w:b/>
                <w:position w:val="-10"/>
                <w:sz w:val="28"/>
                <w:szCs w:val="28"/>
              </w:rPr>
              <w:object w:dxaOrig="1780" w:dyaOrig="360">
                <v:shape id="_x0000_i1034" type="#_x0000_t75" style="width:89.2pt;height:18.25pt" o:ole="">
                  <v:imagedata r:id="rId25" o:title=""/>
                </v:shape>
                <o:OLEObject Type="Embed" ProgID="Equation.DSMT4" ShapeID="_x0000_i1034" DrawAspect="Content" ObjectID="_1445230120" r:id="rId26"/>
              </w:object>
            </w:r>
            <w:r>
              <w:rPr>
                <w:rFonts w:ascii="Monotype Corsiva" w:hAnsi="Monotype Corsiva"/>
                <w:b/>
                <w:sz w:val="28"/>
                <w:szCs w:val="28"/>
              </w:rPr>
              <w:t xml:space="preserve">               </w:t>
            </w:r>
            <w:r w:rsidRPr="00831C49">
              <w:rPr>
                <w:rFonts w:ascii="Monotype Corsiva" w:hAnsi="Monotype Corsiva"/>
                <w:b/>
                <w:position w:val="-24"/>
                <w:sz w:val="28"/>
                <w:szCs w:val="28"/>
              </w:rPr>
              <w:object w:dxaOrig="1579" w:dyaOrig="620">
                <v:shape id="_x0000_i1035" type="#_x0000_t75" style="width:79pt;height:31.15pt" o:ole="">
                  <v:imagedata r:id="rId27" o:title=""/>
                </v:shape>
                <o:OLEObject Type="Embed" ProgID="Equation.DSMT4" ShapeID="_x0000_i1035" DrawAspect="Content" ObjectID="_1445230121" r:id="rId28"/>
              </w:object>
            </w:r>
          </w:p>
        </w:tc>
      </w:tr>
      <w:tr w:rsidR="00831C49" w:rsidRPr="00560A8F" w:rsidTr="00D925FF">
        <w:trPr>
          <w:trHeight w:val="385"/>
        </w:trPr>
        <w:tc>
          <w:tcPr>
            <w:tcW w:w="3708" w:type="dxa"/>
            <w:vMerge/>
            <w:vAlign w:val="center"/>
          </w:tcPr>
          <w:p w:rsidR="00831C49" w:rsidRPr="001C5F9D" w:rsidRDefault="00831C49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831C49" w:rsidRPr="00560A8F" w:rsidRDefault="00831C49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831C49" w:rsidRPr="00560A8F" w:rsidTr="00D925FF">
        <w:trPr>
          <w:trHeight w:val="385"/>
        </w:trPr>
        <w:tc>
          <w:tcPr>
            <w:tcW w:w="3708" w:type="dxa"/>
            <w:vMerge/>
            <w:vAlign w:val="center"/>
          </w:tcPr>
          <w:p w:rsidR="00831C49" w:rsidRPr="001C5F9D" w:rsidRDefault="00831C49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831C49" w:rsidRPr="00560A8F" w:rsidRDefault="00831C49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831C49" w:rsidRPr="00560A8F" w:rsidTr="00D925FF">
        <w:trPr>
          <w:trHeight w:val="385"/>
        </w:trPr>
        <w:tc>
          <w:tcPr>
            <w:tcW w:w="3708" w:type="dxa"/>
            <w:vMerge/>
            <w:vAlign w:val="center"/>
          </w:tcPr>
          <w:p w:rsidR="00831C49" w:rsidRPr="001C5F9D" w:rsidRDefault="00831C49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831C49" w:rsidRPr="00560A8F" w:rsidRDefault="00831C49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7B52AB" w:rsidP="0078501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Homework: Sec 2 pg 21-22</w:t>
            </w:r>
            <w:bookmarkStart w:id="0" w:name="_GoBack"/>
            <w:bookmarkEnd w:id="0"/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bottom"/>
          </w:tcPr>
          <w:p w:rsidR="00560A8F" w:rsidRPr="00560A8F" w:rsidRDefault="00560A8F" w:rsidP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Summary:</w:t>
            </w:r>
          </w:p>
        </w:tc>
        <w:tc>
          <w:tcPr>
            <w:tcW w:w="7434" w:type="dxa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11142" w:type="dxa"/>
            <w:gridSpan w:val="2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11142" w:type="dxa"/>
            <w:gridSpan w:val="2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60"/>
        </w:trPr>
        <w:tc>
          <w:tcPr>
            <w:tcW w:w="11142" w:type="dxa"/>
            <w:gridSpan w:val="2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60"/>
        </w:trPr>
        <w:tc>
          <w:tcPr>
            <w:tcW w:w="11142" w:type="dxa"/>
            <w:gridSpan w:val="2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11142" w:type="dxa"/>
            <w:gridSpan w:val="2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</w:tbl>
    <w:p w:rsidR="00F23EF5" w:rsidRDefault="00F23EF5"/>
    <w:sectPr w:rsidR="00F23EF5" w:rsidSect="00D540B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40B1"/>
    <w:rsid w:val="0018382D"/>
    <w:rsid w:val="001C5F9D"/>
    <w:rsid w:val="003332EC"/>
    <w:rsid w:val="00461ED3"/>
    <w:rsid w:val="00560A8F"/>
    <w:rsid w:val="00785014"/>
    <w:rsid w:val="007B52AB"/>
    <w:rsid w:val="00831C49"/>
    <w:rsid w:val="00971249"/>
    <w:rsid w:val="009A34A4"/>
    <w:rsid w:val="009F6FD2"/>
    <w:rsid w:val="00C259F7"/>
    <w:rsid w:val="00C92CBE"/>
    <w:rsid w:val="00CF0046"/>
    <w:rsid w:val="00D540B1"/>
    <w:rsid w:val="00D925FF"/>
    <w:rsid w:val="00F23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docId w15:val="{B1C06F1E-FE06-4FAF-B1C4-65D899DDA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540B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4.jpeg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11309D-548A-4E7C-A2FE-BD4F9D990A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7</TotalTime>
  <Pages>3</Pages>
  <Words>202</Words>
  <Characters>115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lt Lake City School District</Company>
  <LinksUpToDate>false</LinksUpToDate>
  <CharactersWithSpaces>13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020889</dc:creator>
  <cp:lastModifiedBy>Molly Campbell</cp:lastModifiedBy>
  <cp:revision>5</cp:revision>
  <cp:lastPrinted>2010-08-20T20:33:00Z</cp:lastPrinted>
  <dcterms:created xsi:type="dcterms:W3CDTF">2013-10-30T15:01:00Z</dcterms:created>
  <dcterms:modified xsi:type="dcterms:W3CDTF">2013-11-06T15:02:00Z</dcterms:modified>
</cp:coreProperties>
</file>